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DC28E2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Понедельник 18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206C77">
        <w:rPr>
          <w:rFonts w:eastAsia="Calibri"/>
          <w:b/>
          <w:sz w:val="28"/>
          <w:szCs w:val="28"/>
          <w:lang w:eastAsia="en-US"/>
        </w:rPr>
        <w:t>01.2021</w:t>
      </w:r>
    </w:p>
    <w:p w:rsidR="00B61C36" w:rsidRPr="00B61C36" w:rsidRDefault="00D16249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 xml:space="preserve">21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proofErr w:type="spellStart"/>
      <w:r>
        <w:rPr>
          <w:rFonts w:eastAsia="Calibri"/>
          <w:b/>
          <w:sz w:val="28"/>
          <w:szCs w:val="28"/>
          <w:lang w:eastAsia="en-US"/>
        </w:rPr>
        <w:t>Автомеханник</w:t>
      </w:r>
      <w:proofErr w:type="spellEnd"/>
      <w:r w:rsidR="00DC28E2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DC28E2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="00DC28E2">
        <w:rPr>
          <w:rFonts w:eastAsia="Calibri"/>
          <w:b/>
          <w:sz w:val="28"/>
          <w:szCs w:val="28"/>
          <w:lang w:eastAsia="en-US"/>
        </w:rPr>
        <w:t>6 часов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DC28E2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77</w:t>
      </w:r>
      <w:bookmarkStart w:id="0" w:name="_GoBack"/>
      <w:bookmarkEnd w:id="0"/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DC28E2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DC28E2">
        <w:rPr>
          <w:rFonts w:eastAsia="Calibri"/>
          <w:b/>
          <w:sz w:val="28"/>
          <w:lang w:eastAsia="en-US"/>
        </w:rPr>
        <w:t>нты! За выполнение заданий на 18</w:t>
      </w:r>
      <w:r w:rsidR="00206C77">
        <w:rPr>
          <w:rFonts w:eastAsia="Calibri"/>
          <w:b/>
          <w:sz w:val="28"/>
          <w:lang w:eastAsia="en-US"/>
        </w:rPr>
        <w:t>.01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1531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1531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1531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E15313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1531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1531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1531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E15313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E1531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E15313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E15313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E15313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1531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E15313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E15313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E15313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E15313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E15313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E15313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E15313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E15313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E15313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E15313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E15313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E15313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E15313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E15313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E15313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E15313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72475183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72475184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72475185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72475186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72475187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72475188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72475189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72475190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72475191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72475192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72475193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72475194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72475195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72475196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72475197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72475198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72475199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E15313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E15313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E15313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E15313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72475200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72475201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72475202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72475203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72475204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72475205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72475206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72475207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72475208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72475209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72475210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72475211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72475212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72475213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72475214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72475215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72475216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72475217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72475218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72475219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72475220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72475221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72475222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72475223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72475224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72475225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72475226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72475227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72475228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72475229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72475230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E15313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E15313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15313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E15313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E15313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15313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15313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15313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E15313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15313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15313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E15313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E15313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E15313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E15313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E15313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E15313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E15313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72475231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72475232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72475233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72475234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72475235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72475236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72475237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72475238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72475239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72475240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72475241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72475242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72475243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72475244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72475245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72475246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72475247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72475248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72475249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E15313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E15313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E15313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E15313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E15313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E15313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72475250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72475251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72475252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72475253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72475254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72475255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72475256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72475257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72475258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72475259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72475260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72475261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72475262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72475263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E15313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E15313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E15313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E15313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E15313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E15313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E15313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E15313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E15313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E15313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E15313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E15313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E15313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E15313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E15313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E15313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E15313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E15313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E15313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E15313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E15313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E15313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E15313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E15313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E15313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E15313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E15313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E15313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E15313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E15313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E15313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E15313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E15313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E15313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E15313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E15313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E15313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E15313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E15313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E15313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E15313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E15313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E15313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E15313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E15313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E15313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E15313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E15313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72475448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E15313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72475449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72475264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E1531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E1531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E1531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E1531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E1531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E1531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E15313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E15313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E15313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E15313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E15313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E15313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E15313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E15313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E15313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E15313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E1531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E1531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E1531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E1531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E15313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72475265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72475266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72475267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72475268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72475269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72475270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72475271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72475272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72475273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72475274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72475275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72475276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72475277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72475278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72475279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72475280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72475281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72475282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72475283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72475284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72475285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72475286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72475287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72475288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72475289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72475290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72475291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72475292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72475293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72475294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72475295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72475296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72475297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72475298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72475299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72475300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E15313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E15313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E15313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E15313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E15313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E15313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E15313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E15313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E15313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E15313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E15313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E15313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E15313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E15313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E15313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E15313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E1531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E1531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E1531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E1531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E15313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72475301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72475302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72475303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72475304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72475305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72475306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72475307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72475308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72475309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72475310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72475311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72475312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72475313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72475314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72475315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72475316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72475317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72475318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72475319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72475320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72475321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72475322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72475323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72475324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72475325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72475326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72475327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72475328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72475329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72475330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15313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15313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15313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15313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15313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15313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15313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15313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E15313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E15313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E15313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E15313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E15313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E15313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E15313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E15313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E15313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E15313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E15313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E15313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E15313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E15313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E15313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E15313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E15313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E15313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E15313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E15313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E15313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E15313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E15313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E15313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E15313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E15313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E15313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E15313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E15313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E15313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E15313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E15313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E15313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E15313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E15313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E15313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72475331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72475332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72475333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72475334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72475335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72475336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72475337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72475338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72475339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72475340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72475341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72475342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72475343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72475344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72475345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72475346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72475347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72475348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E15313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E15313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E15313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E15313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E15313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E15313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E15313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E15313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E1531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E1531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E1531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E1531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E1531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E1531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E1531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E1531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E1531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E1531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E1531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E15313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E15313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E15313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DC28E2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72475349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72475350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72475351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72475352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72475353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72475354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72475355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72475356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72475357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72475358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72475359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72475360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72475361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72475362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72475363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72475364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72475365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72475366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72475367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72475368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72475369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72475370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72475371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72475372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72475373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72475374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72475375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72475376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72475377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72475378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72475379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72475380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72475381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72475382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72475383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72475384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72475385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72475386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72475387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72475388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72475389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72475390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72475391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72475392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72475393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72475394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72475395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72475396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72475397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72475398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72475399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72475400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72475401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72475402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72475403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72475404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72475405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72475406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72475407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72475408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72475409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72475410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72475411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72475412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72475413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72475414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72475415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72475416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72475417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72475418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72475419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72475420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72475421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72475422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72475423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72475424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72475425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72475426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72475427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72475428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72475429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72475430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72475431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72475432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72475433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72475434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72475435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72475436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72475437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72475438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72475439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72475440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72475441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72475442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72475443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72475444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72475445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72475446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72475447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5313" w:rsidRDefault="00E15313" w:rsidP="00334841">
      <w:r>
        <w:separator/>
      </w:r>
    </w:p>
  </w:endnote>
  <w:endnote w:type="continuationSeparator" w:id="0">
    <w:p w:rsidR="00E15313" w:rsidRDefault="00E15313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C28E2">
      <w:rPr>
        <w:noProof/>
      </w:rPr>
      <w:t>117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5313" w:rsidRDefault="00E15313" w:rsidP="00334841">
      <w:r>
        <w:separator/>
      </w:r>
    </w:p>
  </w:footnote>
  <w:footnote w:type="continuationSeparator" w:id="0">
    <w:p w:rsidR="00E15313" w:rsidRDefault="00E15313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2935"/>
    <w:rsid w:val="00C22A83"/>
    <w:rsid w:val="00C35621"/>
    <w:rsid w:val="00C40851"/>
    <w:rsid w:val="00C668E9"/>
    <w:rsid w:val="00C85A2F"/>
    <w:rsid w:val="00C85ED6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28E2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15313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35222D-6694-4E82-B797-72466553AD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2964</Words>
  <Characters>130899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56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user</cp:lastModifiedBy>
  <cp:revision>6</cp:revision>
  <cp:lastPrinted>2017-02-16T04:34:00Z</cp:lastPrinted>
  <dcterms:created xsi:type="dcterms:W3CDTF">2020-12-08T09:30:00Z</dcterms:created>
  <dcterms:modified xsi:type="dcterms:W3CDTF">2021-01-18T06:31:00Z</dcterms:modified>
</cp:coreProperties>
</file>